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653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709CD7C9" w:rsidR="00AF30DF" w:rsidRDefault="00AF30DF" w:rsidP="000B24E3">
            <w:pPr>
              <w:spacing w:before="20" w:after="10"/>
              <w:jc w:val="both"/>
            </w:pP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7527ECB1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  <w:r w:rsidR="00C61BFA" w:rsidRPr="00C61BFA">
              <w:rPr>
                <w:rFonts w:ascii="Kruti Dev 010" w:hAnsi="Kruti Dev 010"/>
                <w:snapToGrid w:val="0"/>
                <w:spacing w:val="-4"/>
              </w:rPr>
              <w:drawing>
                <wp:inline distT="0" distB="0" distL="0" distR="0" wp14:anchorId="17B036E4" wp14:editId="5E369494">
                  <wp:extent cx="3153215" cy="135273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3215" cy="1352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1" w:name="_GoBack"/>
            <w:bookmarkEnd w:id="1"/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11DE7BDB" w:rsidR="008C492E" w:rsidRDefault="001B3DE6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046B21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F7C17">
              <w:rPr>
                <w:noProof/>
                <w:lang w:val="en-IN" w:eastAsia="en-IN" w:bidi="ar-SA"/>
              </w:rPr>
              <w:drawing>
                <wp:inline distT="0" distB="0" distL="0" distR="0" wp14:anchorId="632B1D9B" wp14:editId="081BA9E4">
                  <wp:extent cx="5731510" cy="3083560"/>
                  <wp:effectExtent l="0" t="0" r="254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6" o:title=""/>
                </v:shape>
                <o:OLEObject Type="Embed" ProgID="Equation.DSMT4" ShapeID="_x0000_i1025" DrawAspect="Content" ObjectID="_1809791931" r:id="rId7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8" o:title=""/>
                </v:shape>
                <o:OLEObject Type="Embed" ProgID="Equation.DSMT4" ShapeID="_x0000_i1026" DrawAspect="Content" ObjectID="_1809791932" r:id="rId9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10" o:title=""/>
                </v:shape>
                <o:OLEObject Type="Embed" ProgID="Equation.DSMT4" ShapeID="_x0000_i1027" DrawAspect="Content" ObjectID="_1809791933" r:id="rId11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2" o:title=""/>
                </v:shape>
                <o:OLEObject Type="Embed" ProgID="Equation.DSMT4" ShapeID="_x0000_i1028" DrawAspect="Content" ObjectID="_1809791934" r:id="rId13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4" o:title=""/>
                </v:shape>
                <o:OLEObject Type="Embed" ProgID="Equation.DSMT4" ShapeID="_x0000_i1029" DrawAspect="Content" ObjectID="_1809791935" r:id="rId15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6" o:title=""/>
                </v:shape>
                <o:OLEObject Type="Embed" ProgID="Equation.DSMT4" ShapeID="_x0000_i1030" DrawAspect="Content" ObjectID="_1809791936" r:id="rId16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7" o:title=""/>
                </v:shape>
                <o:OLEObject Type="Embed" ProgID="Equation.DSMT4" ShapeID="_x0000_i1031" DrawAspect="Content" ObjectID="_1809791937" r:id="rId18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9" o:title=""/>
                </v:shape>
                <o:OLEObject Type="Embed" ProgID="Equation.DSMT4" ShapeID="_x0000_i1032" DrawAspect="Content" ObjectID="_1809791938" r:id="rId20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1" o:title=""/>
                </v:shape>
                <o:OLEObject Type="Embed" ProgID="Equation.DSMT4" ShapeID="_x0000_i1033" DrawAspect="Content" ObjectID="_1809791939" r:id="rId22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3" o:title=""/>
                </v:shape>
                <o:OLEObject Type="Embed" ProgID="Equation.DSMT4" ShapeID="_x0000_i1034" DrawAspect="Content" ObjectID="_1809791940" r:id="rId24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B3DE6"/>
    <w:rsid w:val="001C2CAE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2F7C17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0114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61BFA"/>
    <w:rsid w:val="00C8271A"/>
    <w:rsid w:val="00C87785"/>
    <w:rsid w:val="00CA3E73"/>
    <w:rsid w:val="00CF408A"/>
    <w:rsid w:val="00D10431"/>
    <w:rsid w:val="00D2165F"/>
    <w:rsid w:val="00DA751F"/>
    <w:rsid w:val="00DD1289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C5BDA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7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16</cp:revision>
  <dcterms:created xsi:type="dcterms:W3CDTF">2025-02-06T09:32:00Z</dcterms:created>
  <dcterms:modified xsi:type="dcterms:W3CDTF">2025-05-26T13:40:00Z</dcterms:modified>
</cp:coreProperties>
</file>